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  <w:rPr>
          <w:rFonts w:ascii="宋体" w:hAnsi="宋体" w:cs="宋体"/>
          <w:szCs w:val="21"/>
        </w:rPr>
      </w:pPr>
    </w:p>
    <w:p>
      <w:pPr>
        <w:jc w:val="center"/>
        <w:rPr>
          <w:rFonts w:ascii="华文行楷" w:hAnsi="华文行楷" w:eastAsia="华文行楷" w:cs="华文行楷"/>
          <w:sz w:val="44"/>
          <w:szCs w:val="44"/>
        </w:rPr>
      </w:pPr>
      <w:r>
        <w:rPr>
          <w:rFonts w:hint="eastAsia" w:ascii="华文行楷" w:hAnsi="华文行楷" w:eastAsia="华文行楷" w:cs="华文行楷"/>
          <w:b/>
          <w:bCs/>
          <w:sz w:val="44"/>
          <w:szCs w:val="44"/>
        </w:rPr>
        <w:t>第十六讲  体育比赛中的数学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一．</w:t>
      </w:r>
      <w:r>
        <w:rPr>
          <w:rFonts w:eastAsia="黑体"/>
          <w:sz w:val="24"/>
        </w:rPr>
        <w:t>体育比赛中的数学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/>
          <w:bCs/>
          <w:szCs w:val="21"/>
        </w:rPr>
        <w:t>对于体育比赛形式的逻辑推理题，注意“”必然对应着“另一队的负、胜、平”。有时综合性的逻辑推理题需要将比赛情况用点以及来表示，从整体考虑，通过数量比较、等方式寻找解题的突破口。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一．学会分析题，比赛的中的切入点是比赛规则                                      </w:t>
      </w:r>
    </w:p>
    <w:p>
      <w:pPr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二．胜，负，平，单循环赛，复赛，冠军赛的公式掌握                               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9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1.</w:t>
      </w:r>
      <w:r>
        <w:fldChar w:fldCharType="begin"/>
      </w:r>
      <w:r>
        <w:instrText xml:space="preserve"> HYPERLINK "http://www.jyeoo.com/math/report/detail/5b6b62bb-c981-413e-9c71-76083d6ca267" \t "http://www.jyeoo.com/math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一场比赛中一共有六个队参赛，如果每两个队之间都进行一场比赛，一共要比赛多少场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  <w:shd w:val="clear" w:color="auto" w:fill="FFFFFF"/>
        </w:rPr>
        <w:t>解析：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每队赛的场数×参赛队数÷2=单循环总场数．要比赛6×5÷2=15场．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br w:type="textWrapping"/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2.</w:t>
      </w:r>
      <w:r>
        <w:rPr>
          <w:rFonts w:hint="eastAsia" w:ascii="宋体" w:hAnsi="宋体" w:cs="宋体"/>
          <w:color w:val="000000"/>
          <w:szCs w:val="21"/>
        </w:rPr>
        <w:t>市里举行足球联赛，有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8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个区参加比赛，每个区出</w:t>
      </w:r>
      <w:r>
        <w:rPr>
          <w:rFonts w:hint="eastAsia" w:ascii="宋体" w:hAnsi="宋体" w:cs="宋体"/>
          <w:color w:val="000000"/>
          <w:position w:val="-4"/>
          <w:szCs w:val="21"/>
        </w:rPr>
        <w:object>
          <v:shape id="_x0000_i103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0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个代表队．每个队都要与其他队赛一场，这些比赛分别在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个区的体育场进行，那么平均每个体育场都要举行多少场比赛？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bCs/>
          <w:kern w:val="0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  <w:shd w:val="clear" w:color="auto" w:fill="FFFFFF"/>
        </w:rPr>
        <w:t>解析：</w:t>
      </w:r>
      <w:r>
        <w:rPr>
          <w:rFonts w:hint="eastAsia" w:ascii="宋体" w:hAnsi="宋体" w:cs="宋体"/>
          <w:color w:val="333333"/>
          <w:szCs w:val="21"/>
          <w:shd w:val="clear" w:color="auto" w:fill="FFFFFF"/>
        </w:rPr>
        <w:t>2×5×（10-1）除以2=45场45除以5=9场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rPr>
          <w:rFonts w:hint="eastAsia" w:ascii="宋体" w:hAnsi="宋体" w:cs="宋体"/>
          <w:szCs w:val="21"/>
        </w:rPr>
        <w:t>学校进行乒乓球选拔赛，每个参赛选手都要和其他所有选手各赛一场，一共进行了</w:t>
      </w:r>
      <w:r>
        <w:rPr>
          <w:rFonts w:hint="eastAsia" w:ascii="宋体" w:hAnsi="宋体" w:cs="宋体"/>
          <w:position w:val="-6"/>
          <w:szCs w:val="21"/>
        </w:rPr>
        <w:t>78</w:t>
      </w:r>
      <w:r>
        <w:rPr>
          <w:rFonts w:hint="eastAsia" w:ascii="宋体" w:hAnsi="宋体" w:cs="宋体"/>
          <w:szCs w:val="21"/>
        </w:rPr>
        <w:t>场</w:t>
      </w:r>
      <w:r>
        <w:rPr>
          <w:rFonts w:hint="eastAsia" w:ascii="宋体" w:hAnsi="宋体" w:cs="宋体"/>
          <w:color w:val="000000"/>
          <w:szCs w:val="21"/>
        </w:rPr>
        <w:t>比赛</w:t>
      </w:r>
      <w:r>
        <w:rPr>
          <w:rFonts w:hint="eastAsia" w:ascii="宋体" w:hAnsi="宋体" w:cs="宋体"/>
          <w:szCs w:val="21"/>
        </w:rPr>
        <w:t>，有人参加了选拔赛．</w:t>
      </w:r>
    </w:p>
    <w:p>
      <w:pPr>
        <w:tabs>
          <w:tab w:val="left" w:pos="620"/>
        </w:tabs>
        <w:adjustRightInd w:val="0"/>
        <w:snapToGrid w:val="0"/>
        <w:spacing w:line="360" w:lineRule="auto"/>
        <w:ind w:left="240" w:hanging="240" w:hangingChars="114"/>
        <w:jc w:val="left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根据“每个参赛选手都要和其他所有选手赛一场，一共进行了78场比赛，”知道有</w:t>
      </w:r>
      <w:r>
        <w:rPr>
          <w:rFonts w:hint="eastAsia" w:ascii="宋体" w:hAnsi="宋体" w:cs="宋体"/>
          <w:color w:val="000000"/>
          <w:szCs w:val="21"/>
        </w:rPr>
        <w:t>几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个人参加比赛，就需要赛几乘几减一场，但每两个人只赛一场，所以这里有一半是重复的，所以实际除以2才是78场，由此列式解答即可．解：设x个人参加比赛，每个参赛选手都要和其他选手赛一场，则每个选手赛（x-1）场，x个人赛（x-1）×x场，但每两个人只赛一场，所以这里有一半是重复的，所以实际应赛：x×（x-1）÷2=78，即 x×（x-1）=156；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br w:type="textWrapping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因为，13×12=156，所以x=13；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fldChar w:fldCharType="begin"/>
      </w:r>
      <w:r>
        <w:instrText xml:space="preserve"> HYPERLINK "http://www.jyeoo.com/math3/report/detail/8a77c374-0439-45ec-8bbf-504dfa805c30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学校六年级8个班举行篮球单循环比赛，即每个班都要与其他班比赛一场，那么一共要进行多少场比赛？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660" w:hanging="660" w:hangingChars="313"/>
        <w:jc w:val="left"/>
        <w:rPr>
          <w:rFonts w:ascii="宋体" w:hAnsi="宋体" w:cs="宋体"/>
          <w:kern w:val="0"/>
          <w:szCs w:val="21"/>
          <w:shd w:val="clear" w:color="auto" w:fill="FFFFFF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举行篮球单循环比赛，是每个班级都要和其它7个班进行比赛，要进行7场比赛，所以8个班一共进行：7×8=56（场），又因为每两个班重复计算了一次，所以实际全年级一共要进行了56÷2=28（场）．解：要进行的比赛场数为：7×8÷2=28（场）．</w:t>
      </w:r>
    </w:p>
    <w:p>
      <w:pPr>
        <w:adjustRightIn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rPr>
          <w:rFonts w:hint="eastAsia" w:ascii="宋体" w:hAnsi="宋体" w:cs="宋体"/>
          <w:szCs w:val="21"/>
        </w:rPr>
        <w:t>有</w:t>
      </w:r>
      <w:r>
        <w:rPr>
          <w:rFonts w:hint="eastAsia" w:ascii="宋体" w:hAnsi="宋体" w:cs="宋体"/>
          <w:position w:val="-6"/>
          <w:szCs w:val="21"/>
        </w:rPr>
        <w:object>
          <v:shape id="_x0000_i1033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个选手进行乒乓球单循环赛，结果每人获胜局数各不相同，那么冠军胜了几局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color w:val="333333"/>
          <w:szCs w:val="21"/>
          <w:shd w:val="clear" w:color="auto" w:fill="FFFFFF"/>
        </w:rPr>
        <w:t>冠军胜了7局，其他人分别胜6，5，4，3，2，1，0局。</w:t>
      </w:r>
    </w:p>
    <w:p>
      <w:pPr>
        <w:adjustRightInd w:val="0"/>
        <w:snapToGrid w:val="0"/>
        <w:spacing w:line="360" w:lineRule="auto"/>
        <w:ind w:left="200" w:hanging="200" w:hangingChars="95"/>
        <w:rPr>
          <w:rFonts w:ascii="宋体" w:hAnsi="宋体" w:cs="宋体"/>
          <w:b/>
          <w:bCs/>
          <w:kern w:val="0"/>
          <w:szCs w:val="21"/>
          <w:shd w:val="clear" w:color="auto" w:fill="FFFFFF"/>
        </w:rPr>
      </w:pPr>
    </w:p>
    <w:p>
      <w:pPr>
        <w:adjustRightInd w:val="0"/>
        <w:snapToGrid w:val="0"/>
        <w:spacing w:line="360" w:lineRule="auto"/>
        <w:ind w:left="200" w:hanging="200" w:hangingChars="95"/>
        <w:rPr>
          <w:rFonts w:ascii="宋体" w:hAnsi="宋体" w:cs="宋体"/>
          <w:color w:val="666666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6.</w:t>
      </w:r>
      <w:r>
        <w:rPr>
          <w:rFonts w:hint="eastAsia" w:ascii="宋体" w:hAnsi="宋体" w:cs="宋体"/>
          <w:color w:val="000000"/>
          <w:szCs w:val="21"/>
        </w:rPr>
        <w:t>参加世界杯足球赛的国家共有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个（称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8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强），每四个国家编入一个小组，在第一轮单循环赛中，每个国家都必须而且只能分别和本小组的其他各国进行一场比赛，赛出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0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强后，进入淘汰赛，每两个国家用一场比赛定胜负，产生</w:t>
      </w:r>
      <w:r>
        <w:rPr>
          <w:rFonts w:hint="eastAsia" w:ascii="宋体" w:hAnsi="宋体" w:cs="宋体"/>
          <w:color w:val="000000"/>
          <w:position w:val="-6"/>
          <w:szCs w:val="21"/>
        </w:rPr>
        <w:object>
          <v:shape id="_x0000_i1037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2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强、</w:t>
      </w:r>
      <w:r>
        <w:rPr>
          <w:rFonts w:hint="eastAsia" w:ascii="宋体" w:hAnsi="宋体" w:cs="宋体"/>
          <w:color w:val="000000"/>
          <w:position w:val="-4"/>
          <w:szCs w:val="21"/>
        </w:rPr>
        <w:object>
          <v:shape id="_x0000_i103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4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强、</w:t>
      </w:r>
      <w:r>
        <w:rPr>
          <w:rFonts w:hint="eastAsia" w:ascii="宋体" w:hAnsi="宋体" w:cs="宋体"/>
          <w:color w:val="000000"/>
          <w:position w:val="-4"/>
          <w:szCs w:val="21"/>
        </w:rPr>
        <w:object>
          <v:shape id="_x0000_i103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26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强，最后决出冠军、亚军、第三名，第四名．至此，本届世界杯的所有比赛结束．</w:t>
      </w:r>
      <w:r>
        <w:rPr>
          <w:rFonts w:hint="eastAsia" w:ascii="宋体" w:hAnsi="宋体" w:cs="宋体"/>
          <w:color w:val="000000"/>
          <w:szCs w:val="21"/>
        </w:rPr>
        <w:br w:type="textWrapping"/>
      </w:r>
      <w:r>
        <w:rPr>
          <w:rFonts w:hint="eastAsia" w:ascii="宋体" w:hAnsi="宋体" w:cs="宋体"/>
          <w:color w:val="000000"/>
          <w:szCs w:val="21"/>
        </w:rPr>
        <w:t>根据以上信息，算一算，世界杯的足球赛全程共有几场？</w:t>
      </w:r>
    </w:p>
    <w:p>
      <w:pPr>
        <w:widowControl/>
        <w:shd w:val="clear" w:color="auto" w:fill="FAFAFA"/>
        <w:wordWrap w:val="0"/>
        <w:spacing w:after="300" w:line="270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AFAFA"/>
        <w:wordWrap w:val="0"/>
        <w:spacing w:after="300" w:line="270" w:lineRule="atLeast"/>
        <w:ind w:left="681" w:hanging="681" w:hangingChars="323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kern w:val="0"/>
          <w:szCs w:val="21"/>
          <w:shd w:val="clear" w:color="auto" w:fill="FAFAFA"/>
        </w:rPr>
        <w:t>单循环赛中，有 32 ×4 = 8（个）组。每组 4 个队。 每组四个队中，每个队要与其他 3队都比赛1场，每个队就比 3场。因为每场比赛要 2 个队。所以1组里有 4×3÷ 2 = 6 （场）。有8个组，单循环赛就有 8× 6 = 48 （场）。进入淘汰赛，有16 个队，淘汰赛每比1场就淘汰1个队，最后决出冠军1个队，就比了16－1 = 15 场，还要决出第三名，第四名，又多了1场。淘汰赛就有15 + 1 = 16 场。世界杯的足球赛全程共有 48 + 16 = 64 （场）。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/>
          <w:b/>
          <w:bCs/>
          <w:szCs w:val="21"/>
        </w:rPr>
        <w:pict>
          <v:shape id="_x0000_i1040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A档</w:t>
      </w:r>
    </w:p>
    <w:p>
      <w:pPr>
        <w:widowControl/>
        <w:shd w:val="clear" w:color="auto" w:fill="FFFFFF"/>
        <w:spacing w:line="375" w:lineRule="atLeast"/>
        <w:ind w:left="240" w:hanging="240" w:hangingChars="11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  <w:shd w:val="clear" w:color="auto" w:fill="FFFFFF"/>
        </w:rPr>
        <w:t>1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甲、乙、丙、丁和小强五位同学一起比赛象棋，每两人都要比赛一盘．到现在为止，甲已经赛了四盘，乙赛了三盘，丙赛了两盘，丁赛了一盘．小强已赛了多少盘？</w:t>
      </w:r>
    </w:p>
    <w:p>
      <w:pPr>
        <w:widowControl/>
        <w:shd w:val="clear" w:color="auto" w:fill="FFFFFF"/>
        <w:spacing w:line="315" w:lineRule="atLeast"/>
        <w:jc w:val="center"/>
        <w:rPr>
          <w:rFonts w:ascii="宋体" w:hAnsi="宋体" w:cs="宋体"/>
          <w:szCs w:val="21"/>
        </w:rPr>
      </w:pPr>
    </w:p>
    <w:p>
      <w:pPr>
        <w:widowControl/>
        <w:snapToGrid w:val="0"/>
        <w:spacing w:line="312" w:lineRule="atLeast"/>
        <w:rPr>
          <w:rFonts w:ascii="宋体" w:hAnsi="宋体" w:cs="宋体"/>
          <w:b/>
          <w:bCs/>
          <w:kern w:val="0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2.</w:t>
      </w:r>
      <w:r>
        <w:rPr>
          <w:rFonts w:hint="eastAsia" w:ascii="宋体" w:hAnsi="宋体" w:cs="宋体"/>
          <w:szCs w:val="21"/>
        </w:rPr>
        <w:t>八一队、北京队、江苏队、山东队、广东队五队进行象棋友谊赛，每两个队都要赛一场，一个月过后，八一队赛了</w:t>
      </w:r>
      <w:r>
        <w:rPr>
          <w:rFonts w:hint="eastAsia" w:ascii="宋体" w:hAnsi="宋体" w:cs="宋体"/>
          <w:position w:val="-4"/>
          <w:szCs w:val="21"/>
        </w:rPr>
        <w:object>
          <v:shape id="_x0000_i104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场，北京队赛了</w:t>
      </w:r>
      <w:r>
        <w:rPr>
          <w:rFonts w:hint="eastAsia" w:ascii="宋体" w:hAnsi="宋体" w:cs="宋体"/>
          <w:position w:val="-6"/>
          <w:szCs w:val="21"/>
        </w:rPr>
        <w:object>
          <v:shape id="_x0000_i104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场，江苏队赛了</w:t>
      </w:r>
      <w:r>
        <w:rPr>
          <w:rFonts w:hint="eastAsia" w:ascii="宋体" w:hAnsi="宋体" w:cs="宋体"/>
          <w:position w:val="-4"/>
          <w:szCs w:val="21"/>
        </w:rPr>
        <w:object>
          <v:shape id="_x0000_i104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场，山东队赛了</w:t>
      </w:r>
      <w:r>
        <w:rPr>
          <w:rFonts w:hint="eastAsia" w:ascii="宋体" w:hAnsi="宋体" w:cs="宋体"/>
          <w:position w:val="-4"/>
          <w:szCs w:val="21"/>
        </w:rPr>
        <w:object>
          <v:shape id="_x0000_i104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场．那么广东队赛了几场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rPr>
          <w:rFonts w:hint="eastAsia" w:ascii="宋体" w:hAnsi="宋体" w:cs="宋体"/>
          <w:szCs w:val="21"/>
        </w:rPr>
        <w:t>东东、西西、南南、北北四人进行乒乓球单循环赛，结果有三人获胜的场数相同．问另一个人胜了几场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rPr>
          <w:rFonts w:hint="eastAsia" w:ascii="宋体" w:hAnsi="宋体" w:cs="宋体"/>
          <w:bCs/>
          <w:szCs w:val="21"/>
        </w:rPr>
        <w:t>四个足球队踢单循环赛，三分制，比赛结果四队得分是四个连续数，问：每队的胜负情况如何？</w:t>
      </w: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kern w:val="0"/>
          <w:szCs w:val="21"/>
          <w:shd w:val="clear" w:color="auto" w:fill="FFFFFF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kern w:val="0"/>
          <w:szCs w:val="21"/>
          <w:shd w:val="clear" w:color="auto" w:fill="FFFFFF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四（一）班的同学在周末举行象棋比赛，规定赢1局得3分，输1局倒扣1分，平1局各得1分．小晴共参加了6局比赛，结果胜了3局，平了1局，那么小晴的最后得分是多少？</w:t>
      </w: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kern w:val="0"/>
          <w:szCs w:val="21"/>
          <w:shd w:val="clear" w:color="auto" w:fill="FFFFFF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档</w:t>
      </w:r>
    </w:p>
    <w:p>
      <w:pPr>
        <w:widowControl/>
        <w:shd w:val="clear" w:color="auto" w:fill="FFFFFF"/>
        <w:spacing w:line="375" w:lineRule="atLeast"/>
        <w:ind w:left="179" w:hanging="179" w:hangingChars="85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1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8个选手进行象棋比赛，每2个选手之间都进行一场比赛，胜者得2分，负者得0分，如果和棋各得1分，比赛全部结束后．共进行了场比赛，每一位选手得分之和是分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2.</w:t>
      </w:r>
      <w:r>
        <w:fldChar w:fldCharType="begin"/>
      </w:r>
      <w:r>
        <w:instrText xml:space="preserve"> HYPERLINK "http://www.jyeoo.com/math3/report/detail/8a00d6e0-5099-48df-9737-150c80167099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10名同学参加乒乓球比赛，如果每两名同学之间都进行一场比赛，一共要比赛（　　）场．</w:t>
      </w: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fldChar w:fldCharType="begin"/>
      </w:r>
      <w:r>
        <w:instrText xml:space="preserve"> HYPERLINK "http://www.jyeoo.com/math3/report/detail/3e218d69-de34-4629-b4e0-a02ef819d830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某班8名同学进行乒乓球比赛-每两名同学之间都要进行一场比赛，一共要比赛场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40" w:hanging="240" w:hangingChars="114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fldChar w:fldCharType="begin"/>
      </w:r>
      <w:r>
        <w:instrText xml:space="preserve"> HYPERLINK "http://www.jyeoo.com/math3/report/detail/ed57e984-876b-4f3c-ba68-099b8bfc1f61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参加足球比赛的共有64支球队，如果比赛采用淘汰制，那么要产生冠军一共要进行（　　）场比赛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40" w:hanging="240" w:hangingChars="11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40" w:hanging="240" w:hangingChars="11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40" w:hanging="240" w:hangingChars="11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fldChar w:fldCharType="begin"/>
      </w:r>
      <w:r>
        <w:instrText xml:space="preserve"> HYPERLINK "http://www.jyeoo.com/math3/report/detail/446e0b5a-4256-4dd3-93c6-cea71aa8e44a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在学校最近进行的乒乓球比赛中，每两个同学之间都要进行一场比赛，共进行了66场比赛，那么这次比赛一共有（　　）同学参加．</w:t>
      </w:r>
    </w:p>
    <w:p>
      <w:pPr>
        <w:jc w:val="left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C档</w:t>
      </w: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1.</w:t>
      </w:r>
      <w:r>
        <w:fldChar w:fldCharType="begin"/>
      </w:r>
      <w:r>
        <w:instrText xml:space="preserve"> HYPERLINK "http://www.jyeoo.com/math3/report/detail/0a1e72ba-8ca8-4b01-8d60-fd2516bb2b71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4支球队，每2支球队之间都进行一场比赛．整个小组共赛（　　）场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2.</w:t>
      </w:r>
      <w:r>
        <w:fldChar w:fldCharType="begin"/>
      </w:r>
      <w:r>
        <w:instrText xml:space="preserve"> HYPERLINK "http://www.jyeoo.com/math3/report/detail/0ca52136-be07-42ed-aabb-8de8c6a58dd2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2006年世界杯足球赛在德国举行．共有32支球队参加，平均分成8个小组．每个小组内进行循环赛（即每支球队都要同另外3支球队进行一场比赛），小组积分前两名进入16强；这16强进行淘汰赛（即一场比赛决胜负，胜者进入下一轮比赛，负者被淘汰），决出8强；再进行淘汰赛，产生四强；四强仍进行淘汰赛，两支负队争夺第三名；获胜的两支球队进入决赛，进行大决战，最终获胜的球队将捧起世界杯足球赛的金杯--大力神杯．本届世界杯一共要举行多少场比赛？</w:t>
      </w: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学校六年级举行乒乓球单打比赛，共有32名同学参加．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br w:type="textWrapping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（1）如果采用单循环赛，每人都要和其他人各赛一场，总共要赛多少场？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br w:type="textWrapping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（2）如果采用淘汰赛，每场比赛打输的人不再参加下一轮比赛，总共要赛多少场？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b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rPr>
          <w:rFonts w:hint="eastAsia" w:ascii="宋体" w:hAnsi="宋体" w:cs="宋体"/>
          <w:szCs w:val="21"/>
        </w:rPr>
        <w:t>20名羽毛球运动员参加单打比赛，两两配对进行单循环赛，那么冠军一共要比赛多少</w:t>
      </w:r>
    </w:p>
    <w:p>
      <w:pPr>
        <w:tabs>
          <w:tab w:val="left" w:pos="284"/>
        </w:tabs>
        <w:adjustRightInd w:val="0"/>
        <w:snapToGrid w:val="0"/>
        <w:spacing w:line="360" w:lineRule="auto"/>
        <w:ind w:left="216" w:leftChars="103" w:firstLine="2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场，一共要进行多少场比赛？</w:t>
      </w:r>
    </w:p>
    <w:p>
      <w:p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spacing w:line="360" w:lineRule="auto"/>
        <w:ind w:left="219" w:hanging="219" w:hangingChars="10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19" w:hanging="219" w:hangingChars="10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19" w:hanging="219" w:hangingChars="10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19" w:hanging="219" w:hangingChars="10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19" w:hanging="219" w:hangingChars="10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rPr>
          <w:rFonts w:hint="eastAsia" w:ascii="宋体" w:hAnsi="宋体" w:cs="宋体"/>
          <w:szCs w:val="21"/>
        </w:rPr>
        <w:t>10个队进行循环赛，胜队得2分，负队得1分，无平局．其中有两队并列第一，两队并列第三，有两个队并列第五，以后无并列情况．请计算出各队的得分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45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</w:p>
    <w:p>
      <w:pPr>
        <w:widowControl/>
        <w:shd w:val="clear" w:color="auto" w:fill="FFFFFF"/>
        <w:spacing w:line="375" w:lineRule="atLeast"/>
        <w:ind w:left="179" w:hanging="179" w:hangingChars="8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1.</w:t>
      </w:r>
      <w:r>
        <w:fldChar w:fldCharType="begin"/>
      </w:r>
      <w:r>
        <w:instrText xml:space="preserve"> HYPERLINK "http://www.jyeoo.com/math3/report/detail/a0b7a156-214b-4e8c-9aaf-950f18d2a025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甲、乙、丙、丁、戊5个队进行3人篮球赛单循环赛（每两队赛一场），到现在为止，甲队已经打了4场，乙队打了3场，丙队打了2场，丁队打了1场，戊队打了（　　）场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2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4名同学进行乒乓球比赛，每2人之间要比赛一场，每人要比赛．（　　）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fldChar w:fldCharType="begin"/>
      </w:r>
      <w:r>
        <w:instrText xml:space="preserve"> HYPERLINK "http://www.jyeoo.com/math3/report/detail/663c47c7-bae7-426e-a27f-7ba0af7cdd2f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2010年世界杯足球赛A组一共有四支球队，每两支球队要踢一场球，这个小组一共要踢场球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fldChar w:fldCharType="begin"/>
      </w:r>
      <w:r>
        <w:instrText xml:space="preserve"> HYPERLINK "http://www.jyeoo.com/math3/report/detail/ed57e984-876b-4f3c-ba68-099b8bfc1f61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参加足球比赛的共有64支球队，如果比赛采用淘汰制，那么要产生冠军一共要进行（　　）场比赛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19" w:hanging="219" w:hangingChars="10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fldChar w:fldCharType="begin"/>
      </w:r>
      <w:r>
        <w:instrText xml:space="preserve"> HYPERLINK "http://www.jyeoo.com/math3/report/detail/93e0746f-b0e5-4c90-95c2-69d52df4c832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甲、乙、丙、丁和小明五个人一起下围棋，循环比赛，已知甲下了4盘，乙下了3盘，丙下了2盘，丁下了1盘，问小明下了（　　）盘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46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szCs w:val="21"/>
        </w:rPr>
        <w:pict>
          <v:shape id="_x0000_i1047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1.</w:t>
      </w:r>
      <w:r>
        <w:rPr>
          <w:rFonts w:hint="eastAsia" w:ascii="宋体" w:hAnsi="宋体" w:cs="宋体"/>
          <w:szCs w:val="21"/>
        </w:rPr>
        <w:t>5个足球队进行比赛，每个球队都与其他球队各比一场，胜方得3分，负方得0分，平局</w:t>
      </w:r>
    </w:p>
    <w:p>
      <w:pPr>
        <w:adjustRightInd w:val="0"/>
        <w:snapToGrid w:val="0"/>
        <w:spacing w:line="360" w:lineRule="auto"/>
        <w:ind w:left="413" w:leftChars="123" w:hanging="155" w:hangingChars="7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各得1分．最后四个队分别得1分、2分、5分和7分，那么第五个队得分．</w:t>
      </w: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2.</w:t>
      </w:r>
      <w:r>
        <w:rPr>
          <w:rFonts w:hint="eastAsia" w:ascii="宋体" w:hAnsi="宋体" w:cs="宋体"/>
          <w:szCs w:val="21"/>
        </w:rPr>
        <w:t>甲、乙、丙、丁四个足球队进行单循环赛，就是每两个队之间都要比一场，胜者得3分，负者得0分，平者各得1分．比赛结束后，甲队共得6分，乙队共得4分，丙队共得2分，那么丁队共得分．</w:t>
      </w: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280" w:hanging="280" w:hangingChars="13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3.</w:t>
      </w:r>
      <w:r>
        <w:fldChar w:fldCharType="begin"/>
      </w:r>
      <w:r>
        <w:instrText xml:space="preserve"> HYPERLINK "http://www.jyeoo.com/math3/report/detail/9b18a72e-b558-40a2-a5ba-fc619115258d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szCs w:val="21"/>
        </w:rPr>
        <w:t>某小学五年级四个班进行拔河比赛，如果进行单循环赛需要进行    场比赛；如果进行淘汰赛需要进行场比赛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4.</w:t>
      </w:r>
      <w:r>
        <w:fldChar w:fldCharType="begin"/>
      </w:r>
      <w:r>
        <w:instrText xml:space="preserve"> HYPERLINK "http://www.jyeoo.com/math3/report/detail/5104ca5e-f451-41d8-aa5c-2729b8c0ff1e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szCs w:val="21"/>
        </w:rPr>
        <w:t>四位乒乓球选手比赛，如果每两名同学之间都要进行一场比赛，一共要比赛（　　）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5.</w:t>
      </w:r>
      <w:r>
        <w:fldChar w:fldCharType="begin"/>
      </w:r>
      <w:r>
        <w:instrText xml:space="preserve"> HYPERLINK "http://www.jyeoo.com/math3/report/detail/3e218d69-de34-4629-b4e0-a02ef819d830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某班8名同学进行乒乓球比赛-每两名同学之间都要进行一场比赛，一共要比赛场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ind w:left="200" w:hanging="200" w:hangingChars="9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6.</w:t>
      </w:r>
      <w:r>
        <w:fldChar w:fldCharType="begin"/>
      </w:r>
      <w:r>
        <w:instrText xml:space="preserve"> HYPERLINK "http://www.jyeoo.com/math3/report/detail/fc0e4db7-38dc-44f4-adf3-db4170c259af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在一次数学竞赛的领奖台上，有5名同学上台领奖，他们每两人都相互握了一次手．问他们共握了（　　）次手．</w:t>
      </w:r>
    </w:p>
    <w:p>
      <w:pPr>
        <w:widowControl/>
        <w:shd w:val="clear" w:color="auto" w:fill="FFFFFF"/>
        <w:spacing w:line="315" w:lineRule="atLeast"/>
        <w:ind w:left="662" w:hanging="662" w:hangingChars="314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7.</w:t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三个球队进行单循环赛，总的比赛场数是场，四个球队进行单循环比赛的总场数是场，若m个球队场．</w:t>
      </w:r>
    </w:p>
    <w:p>
      <w:pPr>
        <w:widowControl/>
        <w:shd w:val="clear" w:color="auto" w:fill="FFFFFF"/>
        <w:spacing w:line="315" w:lineRule="atLeast"/>
        <w:ind w:left="721" w:hanging="721" w:hangingChars="342"/>
        <w:jc w:val="left"/>
        <w:rPr>
          <w:rFonts w:ascii="宋体" w:hAnsi="宋体" w:cs="宋体"/>
          <w:b/>
          <w:bCs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.</w:t>
      </w:r>
      <w:r>
        <w:fldChar w:fldCharType="begin"/>
      </w:r>
      <w:r>
        <w:instrText xml:space="preserve"> HYPERLINK "http://www.jyeoo.com/math3/report/detail/fc0e4db7-38dc-44f4-adf3-db4170c259af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在一次数学竞赛的领奖台上，有5名同学上台领奖，他们每两人都相互握了一次手．问他们共握了（　　）次手．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bookmarkStart w:id="0" w:name="_GoBack"/>
      <w:bookmarkEnd w:id="0"/>
      <w:r>
        <w:rPr>
          <w:rFonts w:ascii="宋体" w:hAnsi="宋体" w:cs="宋体"/>
          <w:szCs w:val="21"/>
        </w:rPr>
        <w:t xml:space="preserve"> </w:t>
      </w:r>
    </w:p>
    <w:p>
      <w:pPr>
        <w:tabs>
          <w:tab w:val="left" w:pos="1110"/>
        </w:tabs>
        <w:rPr>
          <w:rFonts w:ascii="宋体" w:hAnsi="宋体" w:cs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3963C1"/>
    <w:rsid w:val="004048EA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7D44B8"/>
    <w:rsid w:val="00821555"/>
    <w:rsid w:val="008352E7"/>
    <w:rsid w:val="008539A9"/>
    <w:rsid w:val="0085718E"/>
    <w:rsid w:val="008B4248"/>
    <w:rsid w:val="008F1D73"/>
    <w:rsid w:val="00923BFF"/>
    <w:rsid w:val="00947674"/>
    <w:rsid w:val="0098576A"/>
    <w:rsid w:val="009F4741"/>
    <w:rsid w:val="009F6CCB"/>
    <w:rsid w:val="00A257D6"/>
    <w:rsid w:val="00B1576D"/>
    <w:rsid w:val="00B35B99"/>
    <w:rsid w:val="00D367A7"/>
    <w:rsid w:val="00E2531F"/>
    <w:rsid w:val="00E36904"/>
    <w:rsid w:val="00EA0645"/>
    <w:rsid w:val="00EB24B0"/>
    <w:rsid w:val="00F641EA"/>
    <w:rsid w:val="00FE5F76"/>
    <w:rsid w:val="02366D2D"/>
    <w:rsid w:val="031C5D26"/>
    <w:rsid w:val="04361CF6"/>
    <w:rsid w:val="0C846098"/>
    <w:rsid w:val="118151C6"/>
    <w:rsid w:val="119463E5"/>
    <w:rsid w:val="175B29DE"/>
    <w:rsid w:val="1ECA7392"/>
    <w:rsid w:val="226A6584"/>
    <w:rsid w:val="23FC4075"/>
    <w:rsid w:val="26AE48E3"/>
    <w:rsid w:val="271820AF"/>
    <w:rsid w:val="2C252AFD"/>
    <w:rsid w:val="2CA752E9"/>
    <w:rsid w:val="2F0E7FC2"/>
    <w:rsid w:val="2F3C308F"/>
    <w:rsid w:val="30B20672"/>
    <w:rsid w:val="335C05E3"/>
    <w:rsid w:val="33BB4E07"/>
    <w:rsid w:val="354C54FD"/>
    <w:rsid w:val="36697F38"/>
    <w:rsid w:val="3A5802A7"/>
    <w:rsid w:val="3A8D247B"/>
    <w:rsid w:val="3B123A7E"/>
    <w:rsid w:val="3F5462F2"/>
    <w:rsid w:val="41340D87"/>
    <w:rsid w:val="44E63716"/>
    <w:rsid w:val="4A6D27A8"/>
    <w:rsid w:val="4C6B47EC"/>
    <w:rsid w:val="4C906FAA"/>
    <w:rsid w:val="4EE22C77"/>
    <w:rsid w:val="4FCB6477"/>
    <w:rsid w:val="50EB3D54"/>
    <w:rsid w:val="54D55499"/>
    <w:rsid w:val="59277154"/>
    <w:rsid w:val="5B9D3075"/>
    <w:rsid w:val="5C821CB2"/>
    <w:rsid w:val="5EB400EF"/>
    <w:rsid w:val="5EF665DA"/>
    <w:rsid w:val="5F544FD3"/>
    <w:rsid w:val="5F662111"/>
    <w:rsid w:val="60A5089F"/>
    <w:rsid w:val="689B2F2E"/>
    <w:rsid w:val="6921668A"/>
    <w:rsid w:val="6B007E19"/>
    <w:rsid w:val="6C737CFB"/>
    <w:rsid w:val="6DAA1F76"/>
    <w:rsid w:val="725A35C3"/>
    <w:rsid w:val="759D059C"/>
    <w:rsid w:val="78173D95"/>
    <w:rsid w:val="78A06277"/>
    <w:rsid w:val="7BF07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semiHidden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semiHidden="0" w:name="HTML Keyboard"/>
    <w:lsdException w:uiPriority="0" w:name="HTML Preformatted"/>
    <w:lsdException w:uiPriority="0" w:semiHidden="0" w:name="HTML Sample"/>
    <w:lsdException w:uiPriority="0" w:semiHidden="0" w:name="HTML Typewriter"/>
    <w:lsdException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5"/>
    <w:basedOn w:val="1"/>
    <w:next w:val="1"/>
    <w:unhideWhenUsed/>
    <w:qFormat/>
    <w:uiPriority w:val="9"/>
    <w:pPr>
      <w:spacing w:beforeAutospacing="1" w:afterAutospacing="1"/>
      <w:jc w:val="left"/>
      <w:outlineLvl w:val="4"/>
    </w:pPr>
    <w:rPr>
      <w:rFonts w:hint="eastAsia" w:ascii="宋体" w:hAnsi="宋体" w:cs="宋体"/>
      <w:b/>
      <w:kern w:val="0"/>
      <w:sz w:val="20"/>
      <w:szCs w:val="20"/>
    </w:rPr>
  </w:style>
  <w:style w:type="character" w:default="1" w:styleId="7">
    <w:name w:val="Default Paragraph Font"/>
    <w:unhideWhenUsed/>
    <w:uiPriority w:val="1"/>
  </w:style>
  <w:style w:type="table" w:default="1" w:styleId="2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25"/>
    <w:unhideWhenUsed/>
    <w:uiPriority w:val="99"/>
    <w:rPr>
      <w:sz w:val="18"/>
      <w:szCs w:val="18"/>
    </w:rPr>
  </w:style>
  <w:style w:type="paragraph" w:styleId="4">
    <w:name w:val="footer"/>
    <w:basedOn w:val="1"/>
    <w:link w:val="2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0"/>
    <w:pPr>
      <w:spacing w:beforeAutospacing="1" w:afterAutospacing="1"/>
      <w:jc w:val="left"/>
    </w:pPr>
    <w:rPr>
      <w:kern w:val="0"/>
      <w:sz w:val="24"/>
    </w:rPr>
  </w:style>
  <w:style w:type="character" w:styleId="8">
    <w:name w:val="Strong"/>
    <w:basedOn w:val="7"/>
    <w:qFormat/>
    <w:uiPriority w:val="22"/>
  </w:style>
  <w:style w:type="character" w:styleId="9">
    <w:name w:val="FollowedHyperlink"/>
    <w:basedOn w:val="7"/>
    <w:unhideWhenUsed/>
    <w:uiPriority w:val="0"/>
    <w:rPr>
      <w:color w:val="4F3798"/>
      <w:u w:val="none"/>
    </w:rPr>
  </w:style>
  <w:style w:type="character" w:styleId="10">
    <w:name w:val="Emphasis"/>
    <w:basedOn w:val="7"/>
    <w:qFormat/>
    <w:uiPriority w:val="20"/>
  </w:style>
  <w:style w:type="character" w:styleId="11">
    <w:name w:val="HTML Definition"/>
    <w:basedOn w:val="7"/>
    <w:unhideWhenUsed/>
    <w:uiPriority w:val="0"/>
  </w:style>
  <w:style w:type="character" w:styleId="12">
    <w:name w:val="HTML Typewriter"/>
    <w:basedOn w:val="7"/>
    <w:unhideWhenUsed/>
    <w:uiPriority w:val="0"/>
    <w:rPr>
      <w:rFonts w:ascii="Courier New" w:hAnsi="Courier New"/>
      <w:sz w:val="24"/>
      <w:szCs w:val="24"/>
    </w:rPr>
  </w:style>
  <w:style w:type="character" w:styleId="13">
    <w:name w:val="HTML Acronym"/>
    <w:basedOn w:val="7"/>
    <w:unhideWhenUsed/>
    <w:uiPriority w:val="0"/>
  </w:style>
  <w:style w:type="character" w:styleId="14">
    <w:name w:val="HTML Variable"/>
    <w:basedOn w:val="7"/>
    <w:unhideWhenUsed/>
    <w:uiPriority w:val="0"/>
  </w:style>
  <w:style w:type="character" w:styleId="15">
    <w:name w:val="Hyperlink"/>
    <w:basedOn w:val="7"/>
    <w:unhideWhenUsed/>
    <w:uiPriority w:val="0"/>
    <w:rPr>
      <w:color w:val="005FCC"/>
      <w:u w:val="none"/>
    </w:rPr>
  </w:style>
  <w:style w:type="character" w:styleId="16">
    <w:name w:val="HTML Code"/>
    <w:basedOn w:val="7"/>
    <w:unhideWhenUsed/>
    <w:uiPriority w:val="0"/>
    <w:rPr>
      <w:rFonts w:ascii="Courier New" w:hAnsi="Courier New"/>
      <w:sz w:val="24"/>
      <w:szCs w:val="24"/>
    </w:rPr>
  </w:style>
  <w:style w:type="character" w:styleId="17">
    <w:name w:val="HTML Cite"/>
    <w:basedOn w:val="7"/>
    <w:unhideWhenUsed/>
    <w:uiPriority w:val="0"/>
  </w:style>
  <w:style w:type="character" w:styleId="18">
    <w:name w:val="HTML Keyboard"/>
    <w:basedOn w:val="7"/>
    <w:unhideWhenUsed/>
    <w:uiPriority w:val="0"/>
    <w:rPr>
      <w:rFonts w:ascii="Courier New" w:hAnsi="Courier New"/>
      <w:sz w:val="24"/>
      <w:szCs w:val="24"/>
    </w:rPr>
  </w:style>
  <w:style w:type="character" w:styleId="19">
    <w:name w:val="HTML Sample"/>
    <w:basedOn w:val="7"/>
    <w:unhideWhenUsed/>
    <w:uiPriority w:val="0"/>
    <w:rPr>
      <w:rFonts w:ascii="Courier New" w:hAnsi="Courier New"/>
      <w:sz w:val="24"/>
      <w:szCs w:val="24"/>
    </w:rPr>
  </w:style>
  <w:style w:type="paragraph" w:customStyle="1" w:styleId="21">
    <w:name w:val="p0"/>
    <w:basedOn w:val="1"/>
    <w:uiPriority w:val="0"/>
    <w:pPr>
      <w:widowControl/>
    </w:pPr>
    <w:rPr>
      <w:rFonts w:cs="Calibri"/>
      <w:kern w:val="0"/>
      <w:szCs w:val="21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</w:style>
  <w:style w:type="character" w:customStyle="1" w:styleId="23">
    <w:name w:val="页眉 Char"/>
    <w:basedOn w:val="7"/>
    <w:link w:val="5"/>
    <w:uiPriority w:val="99"/>
    <w:rPr>
      <w:sz w:val="18"/>
      <w:szCs w:val="18"/>
    </w:rPr>
  </w:style>
  <w:style w:type="character" w:customStyle="1" w:styleId="24">
    <w:name w:val="页脚 Char"/>
    <w:basedOn w:val="7"/>
    <w:link w:val="4"/>
    <w:uiPriority w:val="99"/>
    <w:rPr>
      <w:sz w:val="18"/>
      <w:szCs w:val="18"/>
    </w:rPr>
  </w:style>
  <w:style w:type="character" w:customStyle="1" w:styleId="25">
    <w:name w:val="批注框文本 Char"/>
    <w:basedOn w:val="7"/>
    <w:link w:val="3"/>
    <w:semiHidden/>
    <w:uiPriority w:val="99"/>
    <w:rPr>
      <w:sz w:val="18"/>
      <w:szCs w:val="18"/>
    </w:rPr>
  </w:style>
  <w:style w:type="character" w:customStyle="1" w:styleId="26">
    <w:name w:val="pos5"/>
    <w:basedOn w:val="7"/>
    <w:uiPriority w:val="0"/>
    <w:rPr>
      <w:color w:val="0066CC"/>
      <w:sz w:val="19"/>
      <w:szCs w:val="19"/>
    </w:rPr>
  </w:style>
  <w:style w:type="character" w:customStyle="1" w:styleId="27">
    <w:name w:val="pos3"/>
    <w:basedOn w:val="7"/>
    <w:uiPriority w:val="0"/>
    <w:rPr>
      <w:sz w:val="27"/>
      <w:szCs w:val="27"/>
    </w:rPr>
  </w:style>
  <w:style w:type="character" w:customStyle="1" w:styleId="28">
    <w:name w:val="pos1"/>
    <w:basedOn w:val="7"/>
    <w:uiPriority w:val="0"/>
    <w:rPr>
      <w:b/>
      <w:color w:val="FF8A00"/>
      <w:sz w:val="37"/>
      <w:szCs w:val="37"/>
    </w:rPr>
  </w:style>
  <w:style w:type="character" w:customStyle="1" w:styleId="29">
    <w:name w:val="pos2"/>
    <w:basedOn w:val="7"/>
    <w:uiPriority w:val="0"/>
    <w:rPr>
      <w:color w:val="000000"/>
      <w:sz w:val="24"/>
      <w:szCs w:val="24"/>
    </w:rPr>
  </w:style>
  <w:style w:type="character" w:customStyle="1" w:styleId="30">
    <w:name w:val="pos4"/>
    <w:basedOn w:val="7"/>
    <w:uiPriority w:val="0"/>
    <w:rPr>
      <w:b/>
      <w:color w:val="FF8A00"/>
      <w:sz w:val="28"/>
      <w:szCs w:val="28"/>
    </w:rPr>
  </w:style>
  <w:style w:type="character" w:customStyle="1" w:styleId="31">
    <w:name w:val="lou"/>
    <w:basedOn w:val="7"/>
    <w:uiPriority w:val="0"/>
  </w:style>
  <w:style w:type="character" w:customStyle="1" w:styleId="32">
    <w:name w:val="fieldtip"/>
    <w:basedOn w:val="7"/>
    <w:uiPriority w:val="0"/>
    <w:rPr>
      <w:sz w:val="18"/>
      <w:szCs w:val="18"/>
      <w:bdr w:val="single" w:color="CCCCCC" w:sz="6" w:space="0"/>
      <w:shd w:val="clear" w:color="auto" w:fill="F6F6F6"/>
    </w:rPr>
  </w:style>
  <w:style w:type="character" w:customStyle="1" w:styleId="33">
    <w:name w:val="fleft2"/>
    <w:basedOn w:val="7"/>
    <w:qFormat/>
    <w:uiPriority w:val="0"/>
  </w:style>
  <w:style w:type="character" w:customStyle="1" w:styleId="34">
    <w:name w:val="btn-ui"/>
    <w:basedOn w:val="7"/>
    <w:uiPriority w:val="0"/>
  </w:style>
  <w:style w:type="character" w:customStyle="1" w:styleId="35">
    <w:name w:val="folder"/>
    <w:basedOn w:val="7"/>
    <w:uiPriority w:val="0"/>
  </w:style>
  <w:style w:type="character" w:customStyle="1" w:styleId="36">
    <w:name w:val="folder1"/>
    <w:basedOn w:val="7"/>
    <w:uiPriority w:val="0"/>
  </w:style>
  <w:style w:type="character" w:customStyle="1" w:styleId="37">
    <w:name w:val="file"/>
    <w:basedOn w:val="7"/>
    <w:uiPriority w:val="0"/>
  </w:style>
  <w:style w:type="character" w:customStyle="1" w:styleId="38">
    <w:name w:val="speach"/>
    <w:basedOn w:val="7"/>
    <w:uiPriority w:val="0"/>
  </w:style>
  <w:style w:type="character" w:customStyle="1" w:styleId="39">
    <w:name w:val="btn-ui1"/>
    <w:basedOn w:val="7"/>
    <w:uiPriority w:val="0"/>
  </w:style>
  <w:style w:type="character" w:customStyle="1" w:styleId="40">
    <w:name w:val="fieldtip2"/>
    <w:basedOn w:val="7"/>
    <w:uiPriority w:val="0"/>
    <w:rPr>
      <w:sz w:val="18"/>
      <w:szCs w:val="18"/>
      <w:bdr w:val="single" w:color="CCCCCC" w:sz="6" w:space="0"/>
      <w:shd w:val="clear" w:color="auto" w:fill="F6F6F6"/>
    </w:rPr>
  </w:style>
  <w:style w:type="character" w:customStyle="1" w:styleId="41">
    <w:name w:val="fleft"/>
    <w:basedOn w:val="7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image" Target="media/image1.png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988</Words>
  <Characters>5636</Characters>
  <Lines>46</Lines>
  <Paragraphs>13</Paragraphs>
  <ScaleCrop>false</ScaleCrop>
  <LinksUpToDate>false</LinksUpToDate>
  <CharactersWithSpaces>6611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53:59Z</dcterms:modified>
  <dc:title>第16讲  体育比赛中的数学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